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858" r:id="rId2"/>
    <p:sldId id="256" r:id="rId3"/>
    <p:sldId id="842" r:id="rId4"/>
    <p:sldId id="843" r:id="rId5"/>
    <p:sldId id="844" r:id="rId6"/>
    <p:sldId id="845" r:id="rId7"/>
    <p:sldId id="846" r:id="rId8"/>
    <p:sldId id="847" r:id="rId9"/>
    <p:sldId id="848" r:id="rId10"/>
    <p:sldId id="849" r:id="rId11"/>
    <p:sldId id="850" r:id="rId12"/>
    <p:sldId id="851" r:id="rId13"/>
    <p:sldId id="852" r:id="rId14"/>
    <p:sldId id="853" r:id="rId15"/>
    <p:sldId id="854" r:id="rId16"/>
    <p:sldId id="855" r:id="rId17"/>
    <p:sldId id="856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2600"/>
    <a:srgbClr val="E92201"/>
    <a:srgbClr val="F73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19"/>
    <p:restoredTop sz="94740"/>
  </p:normalViewPr>
  <p:slideViewPr>
    <p:cSldViewPr snapToGrid="0" snapToObjects="1">
      <p:cViewPr varScale="1">
        <p:scale>
          <a:sx n="119" d="100"/>
          <a:sy n="119" d="100"/>
        </p:scale>
        <p:origin x="110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15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21.emf"/><Relationship Id="rId6" Type="http://schemas.openxmlformats.org/officeDocument/2006/relationships/image" Target="../media/image20.emf"/><Relationship Id="rId5" Type="http://schemas.openxmlformats.org/officeDocument/2006/relationships/image" Target="../media/image22.emf"/><Relationship Id="rId4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A5188-04A8-DA49-9312-ADFCED0E2015}" type="datetimeFigureOut">
              <a:rPr lang="en-US" smtClean="0"/>
              <a:t>7/2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B110B-B80C-7F42-A31A-1A363AC24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4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4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476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76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35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97002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3860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480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87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09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4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5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78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3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8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A4104-DD34-684A-A832-8CD08E282BF7}" type="datetimeFigureOut">
              <a:rPr lang="en-US" smtClean="0"/>
              <a:t>7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34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8" r:id="rId12"/>
    <p:sldLayoutId id="2147483669" r:id="rId13"/>
    <p:sldLayoutId id="2147483670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26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27.emf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39.png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4.emf"/><Relationship Id="rId3" Type="http://schemas.openxmlformats.org/officeDocument/2006/relationships/image" Target="../media/image39.png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4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8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706" y="1013010"/>
            <a:ext cx="3989294" cy="51905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58" y="1013011"/>
            <a:ext cx="4104915" cy="51905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8038" y="1013010"/>
            <a:ext cx="3994668" cy="519056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657025" y="160475"/>
            <a:ext cx="28898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/>
              <a:t>Key Books in ML</a:t>
            </a:r>
          </a:p>
        </p:txBody>
      </p:sp>
    </p:spTree>
    <p:extLst>
      <p:ext uri="{BB962C8B-B14F-4D97-AF65-F5344CB8AC3E}">
        <p14:creationId xmlns:p14="http://schemas.microsoft.com/office/powerpoint/2010/main" val="213408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7283" y="1336261"/>
            <a:ext cx="9057842" cy="4731286"/>
          </a:xfrm>
        </p:spPr>
        <p:txBody>
          <a:bodyPr>
            <a:normAutofit/>
          </a:bodyPr>
          <a:lstStyle/>
          <a:p>
            <a:r>
              <a:rPr lang="en-US" b="1" dirty="0"/>
              <a:t>STRUCTURE: </a:t>
            </a:r>
            <a:r>
              <a:rPr lang="en-US" dirty="0"/>
              <a:t>More than one value per variable!!!</a:t>
            </a:r>
            <a:endParaRPr lang="en-US" b="1" dirty="0"/>
          </a:p>
          <a:p>
            <a:r>
              <a:rPr lang="en-US" b="1" dirty="0"/>
              <a:t>CAUSALITY: </a:t>
            </a:r>
          </a:p>
          <a:p>
            <a:pPr lvl="1"/>
            <a:r>
              <a:rPr lang="en-US" dirty="0"/>
              <a:t>More than one variable</a:t>
            </a:r>
            <a:endParaRPr lang="en-US" b="1" dirty="0"/>
          </a:p>
          <a:p>
            <a:pPr lvl="1"/>
            <a:r>
              <a:rPr lang="en-US" dirty="0"/>
              <a:t>Some variables CAUSE values of others</a:t>
            </a:r>
          </a:p>
          <a:p>
            <a:r>
              <a:rPr lang="en-US" sz="2400" b="1" dirty="0"/>
              <a:t>CAUSAL PARENTS</a:t>
            </a:r>
          </a:p>
          <a:p>
            <a:pPr lvl="1"/>
            <a:r>
              <a:rPr lang="en-US" sz="2800" b="1" dirty="0"/>
              <a:t>Variables</a:t>
            </a:r>
            <a:r>
              <a:rPr lang="en-US" sz="2800" dirty="0"/>
              <a:t> that </a:t>
            </a:r>
            <a:r>
              <a:rPr lang="en-US" sz="2800" b="1" dirty="0"/>
              <a:t>Cause</a:t>
            </a:r>
            <a:r>
              <a:rPr lang="en-US" sz="2800" dirty="0"/>
              <a:t> a </a:t>
            </a:r>
            <a:r>
              <a:rPr lang="en-US" sz="2800" b="1" dirty="0"/>
              <a:t>Variable</a:t>
            </a:r>
          </a:p>
          <a:p>
            <a:pPr marL="0" indent="0">
              <a:buNone/>
            </a:pP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29682"/>
              </p:ext>
            </p:extLst>
          </p:nvPr>
        </p:nvGraphicFramePr>
        <p:xfrm>
          <a:off x="3357009" y="4288553"/>
          <a:ext cx="4018390" cy="231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3" imgW="2108200" imgH="1219200" progId="Equation.DSMT4">
                  <p:embed/>
                </p:oleObj>
              </mc:Choice>
              <mc:Fallback>
                <p:oleObj name="Equation" r:id="rId3" imgW="2108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009" y="4288553"/>
                        <a:ext cx="4018390" cy="231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Bayesian Network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2513" y="1782802"/>
            <a:ext cx="4428434" cy="4146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5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Bayesian Networks Equ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03121"/>
              </p:ext>
            </p:extLst>
          </p:nvPr>
        </p:nvGraphicFramePr>
        <p:xfrm>
          <a:off x="1842742" y="2358057"/>
          <a:ext cx="8536550" cy="217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3" imgW="2870200" imgH="736600" progId="Equation.DSMT4">
                  <p:embed/>
                </p:oleObj>
              </mc:Choice>
              <mc:Fallback>
                <p:oleObj name="Equation" r:id="rId3" imgW="2870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742" y="2358057"/>
                        <a:ext cx="8536550" cy="217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5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Simplest Causality Structure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58568" y="5219586"/>
          <a:ext cx="555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4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568" y="5219586"/>
                        <a:ext cx="555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39667" y="5172062"/>
          <a:ext cx="592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5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667" y="5172062"/>
                        <a:ext cx="5921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325759" y="5255627"/>
          <a:ext cx="5937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6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759" y="5255627"/>
                        <a:ext cx="5937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809952" y="5832865"/>
            <a:ext cx="1420637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HAPE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212696" y="5806961"/>
            <a:ext cx="1420637" cy="760085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IZ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615440" y="5822103"/>
            <a:ext cx="1420637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COLOR</a:t>
            </a:r>
          </a:p>
        </p:txBody>
      </p:sp>
      <p:sp>
        <p:nvSpPr>
          <p:cNvPr id="10" name="Oval 9"/>
          <p:cNvSpPr/>
          <p:nvPr/>
        </p:nvSpPr>
        <p:spPr>
          <a:xfrm>
            <a:off x="3954390" y="3846355"/>
            <a:ext cx="1947993" cy="1043901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LIKE?</a:t>
            </a:r>
          </a:p>
        </p:txBody>
      </p:sp>
      <p:cxnSp>
        <p:nvCxnSpPr>
          <p:cNvPr id="11" name="Straight Arrow Connector 10"/>
          <p:cNvCxnSpPr>
            <a:stCxn id="7" idx="0"/>
            <a:endCxn id="10" idx="3"/>
          </p:cNvCxnSpPr>
          <p:nvPr/>
        </p:nvCxnSpPr>
        <p:spPr>
          <a:xfrm flipV="1">
            <a:off x="2520270" y="4737379"/>
            <a:ext cx="1719396" cy="1095486"/>
          </a:xfrm>
          <a:prstGeom prst="straightConnector1">
            <a:avLst/>
          </a:prstGeom>
          <a:ln w="38100" cmpd="sng">
            <a:solidFill>
              <a:srgbClr val="000000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0"/>
            <a:endCxn id="10" idx="4"/>
          </p:cNvCxnSpPr>
          <p:nvPr/>
        </p:nvCxnSpPr>
        <p:spPr>
          <a:xfrm flipV="1">
            <a:off x="4923014" y="4890256"/>
            <a:ext cx="5372" cy="916705"/>
          </a:xfrm>
          <a:prstGeom prst="straightConnector1">
            <a:avLst/>
          </a:prstGeom>
          <a:ln w="38100" cmpd="sng">
            <a:solidFill>
              <a:srgbClr val="000000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" idx="0"/>
            <a:endCxn id="10" idx="5"/>
          </p:cNvCxnSpPr>
          <p:nvPr/>
        </p:nvCxnSpPr>
        <p:spPr>
          <a:xfrm flipH="1" flipV="1">
            <a:off x="5617106" y="4737379"/>
            <a:ext cx="1708653" cy="1084724"/>
          </a:xfrm>
          <a:prstGeom prst="straightConnector1">
            <a:avLst/>
          </a:prstGeom>
          <a:ln w="38100" cmpd="sng">
            <a:solidFill>
              <a:srgbClr val="000000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420515" y="4148437"/>
          <a:ext cx="4429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7" name="Equation" r:id="rId9" imgW="152400" imgH="152400" progId="Equation.DSMT4">
                  <p:embed/>
                </p:oleObj>
              </mc:Choice>
              <mc:Fallback>
                <p:oleObj name="Equation" r:id="rId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515" y="4148437"/>
                        <a:ext cx="4429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9027055" y="5814251"/>
            <a:ext cx="1420637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OUND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9662040" y="5234729"/>
          <a:ext cx="5937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8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040" y="5234729"/>
                        <a:ext cx="5937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>
            <a:stCxn id="18" idx="0"/>
            <a:endCxn id="10" idx="6"/>
          </p:cNvCxnSpPr>
          <p:nvPr/>
        </p:nvCxnSpPr>
        <p:spPr>
          <a:xfrm flipH="1" flipV="1">
            <a:off x="5902383" y="4368305"/>
            <a:ext cx="3834991" cy="1445946"/>
          </a:xfrm>
          <a:prstGeom prst="straightConnector1">
            <a:avLst/>
          </a:prstGeom>
          <a:ln w="38100" cmpd="sng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227301" y="2056609"/>
          <a:ext cx="7156279" cy="147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9" name="Equation" r:id="rId12" imgW="2565400" imgH="520700" progId="Equation.DSMT4">
                  <p:embed/>
                </p:oleObj>
              </mc:Choice>
              <mc:Fallback>
                <p:oleObj name="Equation" r:id="rId12" imgW="2565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301" y="2056609"/>
                        <a:ext cx="7156279" cy="147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000125" y="1229050"/>
          <a:ext cx="4437689" cy="82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0" name="Equation" r:id="rId14" imgW="2298700" imgH="431800" progId="Equation.DSMT4">
                  <p:embed/>
                </p:oleObj>
              </mc:Choice>
              <mc:Fallback>
                <p:oleObj name="Equation" r:id="rId14" imgW="2298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125" y="1229050"/>
                        <a:ext cx="4437689" cy="827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2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	Parameters in this Model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642854" y="2182251"/>
            <a:ext cx="4333654" cy="4209602"/>
            <a:chOff x="538152" y="1410843"/>
            <a:chExt cx="6926457" cy="4826742"/>
          </a:xfrm>
        </p:grpSpPr>
        <p:sp>
          <p:nvSpPr>
            <p:cNvPr id="22" name="Rounded Rectangle 21"/>
            <p:cNvSpPr/>
            <p:nvPr/>
          </p:nvSpPr>
          <p:spPr>
            <a:xfrm>
              <a:off x="3372338" y="1410843"/>
              <a:ext cx="1718971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EASON</a:t>
              </a: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538152" y="2445555"/>
              <a:ext cx="2190930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PRINKLER</a:t>
              </a: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5573741" y="2445555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RAIN</a:t>
              </a: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3200441" y="3978572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WET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3200441" y="5513605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LIPPERY</a:t>
              </a:r>
            </a:p>
          </p:txBody>
        </p:sp>
        <p:cxnSp>
          <p:nvCxnSpPr>
            <p:cNvPr id="32" name="Straight Arrow Connector 31"/>
            <p:cNvCxnSpPr>
              <a:stCxn id="22" idx="3"/>
              <a:endCxn id="25" idx="0"/>
            </p:cNvCxnSpPr>
            <p:nvPr/>
          </p:nvCxnSpPr>
          <p:spPr>
            <a:xfrm>
              <a:off x="5091309" y="1772833"/>
              <a:ext cx="1427866" cy="672722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22" idx="1"/>
              <a:endCxn id="23" idx="0"/>
            </p:cNvCxnSpPr>
            <p:nvPr/>
          </p:nvCxnSpPr>
          <p:spPr>
            <a:xfrm flipH="1">
              <a:off x="1633617" y="1772834"/>
              <a:ext cx="1738721" cy="672721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5" idx="2"/>
              <a:endCxn id="26" idx="3"/>
            </p:cNvCxnSpPr>
            <p:nvPr/>
          </p:nvCxnSpPr>
          <p:spPr>
            <a:xfrm flipH="1">
              <a:off x="5091309" y="3169535"/>
              <a:ext cx="1427866" cy="1171027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23" idx="2"/>
              <a:endCxn id="26" idx="1"/>
            </p:cNvCxnSpPr>
            <p:nvPr/>
          </p:nvCxnSpPr>
          <p:spPr>
            <a:xfrm>
              <a:off x="1633617" y="3169535"/>
              <a:ext cx="1566824" cy="1171028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26" idx="2"/>
              <a:endCxn id="31" idx="0"/>
            </p:cNvCxnSpPr>
            <p:nvPr/>
          </p:nvCxnSpPr>
          <p:spPr>
            <a:xfrm>
              <a:off x="4145875" y="4702552"/>
              <a:ext cx="0" cy="811053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900087" y="1337496"/>
          <a:ext cx="34337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3" imgW="1384300" imgH="469900" progId="Equation.DSMT4">
                  <p:embed/>
                </p:oleObj>
              </mc:Choice>
              <mc:Fallback>
                <p:oleObj name="Equation" r:id="rId3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087" y="1337496"/>
                        <a:ext cx="3433763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843088" y="2997201"/>
          <a:ext cx="17002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5" imgW="685800" imgH="469900" progId="Equation.DSMT4">
                  <p:embed/>
                </p:oleObj>
              </mc:Choice>
              <mc:Fallback>
                <p:oleObj name="Equation" r:id="rId5" imgW="68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997201"/>
                        <a:ext cx="17002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8061809" y="2813665"/>
          <a:ext cx="17002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7" imgW="685800" imgH="469900" progId="Equation.DSMT4">
                  <p:embed/>
                </p:oleObj>
              </mc:Choice>
              <mc:Fallback>
                <p:oleObj name="Equation" r:id="rId7" imgW="68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809" y="2813665"/>
                        <a:ext cx="17002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3351215" y="4421675"/>
          <a:ext cx="17938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9" imgW="723900" imgH="469900" progId="Equation.DSMT4">
                  <p:embed/>
                </p:oleObj>
              </mc:Choice>
              <mc:Fallback>
                <p:oleObj name="Equation" r:id="rId9" imgW="72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5" y="4421675"/>
                        <a:ext cx="17938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584951" y="5403851"/>
          <a:ext cx="16049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11" imgW="647700" imgH="469900" progId="Equation.DSMT4">
                  <p:embed/>
                </p:oleObj>
              </mc:Choice>
              <mc:Fallback>
                <p:oleObj name="Equation" r:id="rId11" imgW="64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1" y="5403851"/>
                        <a:ext cx="160496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30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	Parameters in this Model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319455" y="2377067"/>
            <a:ext cx="4333654" cy="4209602"/>
            <a:chOff x="538152" y="1410843"/>
            <a:chExt cx="6926457" cy="4826742"/>
          </a:xfrm>
        </p:grpSpPr>
        <p:sp>
          <p:nvSpPr>
            <p:cNvPr id="22" name="Rounded Rectangle 21"/>
            <p:cNvSpPr/>
            <p:nvPr/>
          </p:nvSpPr>
          <p:spPr>
            <a:xfrm>
              <a:off x="3372338" y="1410843"/>
              <a:ext cx="1718971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EASON</a:t>
              </a: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538152" y="2445555"/>
              <a:ext cx="2190930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PRINKLER</a:t>
              </a: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5573741" y="2445555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RAIN</a:t>
              </a: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3200441" y="3978572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WET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3200441" y="5513605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LIPPERY</a:t>
              </a:r>
            </a:p>
          </p:txBody>
        </p:sp>
        <p:cxnSp>
          <p:nvCxnSpPr>
            <p:cNvPr id="32" name="Straight Arrow Connector 31"/>
            <p:cNvCxnSpPr>
              <a:stCxn id="22" idx="3"/>
              <a:endCxn id="25" idx="0"/>
            </p:cNvCxnSpPr>
            <p:nvPr/>
          </p:nvCxnSpPr>
          <p:spPr>
            <a:xfrm>
              <a:off x="5091309" y="1772833"/>
              <a:ext cx="1427866" cy="672722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22" idx="1"/>
              <a:endCxn id="23" idx="0"/>
            </p:cNvCxnSpPr>
            <p:nvPr/>
          </p:nvCxnSpPr>
          <p:spPr>
            <a:xfrm flipH="1">
              <a:off x="1633617" y="1772834"/>
              <a:ext cx="1738721" cy="672721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5" idx="2"/>
              <a:endCxn id="26" idx="3"/>
            </p:cNvCxnSpPr>
            <p:nvPr/>
          </p:nvCxnSpPr>
          <p:spPr>
            <a:xfrm flipH="1">
              <a:off x="5091309" y="3169535"/>
              <a:ext cx="1427866" cy="1171027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23" idx="2"/>
              <a:endCxn id="26" idx="1"/>
            </p:cNvCxnSpPr>
            <p:nvPr/>
          </p:nvCxnSpPr>
          <p:spPr>
            <a:xfrm>
              <a:off x="1633617" y="3169535"/>
              <a:ext cx="1566824" cy="1171028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26" idx="2"/>
              <a:endCxn id="31" idx="0"/>
            </p:cNvCxnSpPr>
            <p:nvPr/>
          </p:nvCxnSpPr>
          <p:spPr>
            <a:xfrm>
              <a:off x="4145875" y="4702552"/>
              <a:ext cx="0" cy="811053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1039"/>
              </p:ext>
            </p:extLst>
          </p:nvPr>
        </p:nvGraphicFramePr>
        <p:xfrm>
          <a:off x="6901874" y="1123856"/>
          <a:ext cx="33496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3" imgW="1574800" imgH="508000" progId="Equation.DSMT4">
                  <p:embed/>
                </p:oleObj>
              </mc:Choice>
              <mc:Fallback>
                <p:oleObj name="Equation" r:id="rId3" imgW="157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874" y="1123856"/>
                        <a:ext cx="33496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54764"/>
              </p:ext>
            </p:extLst>
          </p:nvPr>
        </p:nvGraphicFramePr>
        <p:xfrm>
          <a:off x="919670" y="3715690"/>
          <a:ext cx="5092245" cy="262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5" imgW="2133600" imgH="1104900" progId="Equation.DSMT4">
                  <p:embed/>
                </p:oleObj>
              </mc:Choice>
              <mc:Fallback>
                <p:oleObj name="Equation" r:id="rId5" imgW="21336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670" y="3715690"/>
                        <a:ext cx="5092245" cy="2624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73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Inferencing Class from data</a:t>
            </a:r>
          </a:p>
        </p:txBody>
      </p:sp>
      <p:pic>
        <p:nvPicPr>
          <p:cNvPr id="3" name="Picture 2" descr="Screen Shot 2014-09-26 at 1.43.5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616" y="1334017"/>
            <a:ext cx="8856951" cy="5069439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307212" y="3136247"/>
          <a:ext cx="11826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5" name="Equation" r:id="rId4" imgW="495300" imgH="254000" progId="Equation.DSMT4">
                  <p:embed/>
                </p:oleObj>
              </mc:Choice>
              <mc:Fallback>
                <p:oleObj name="Equation" r:id="rId4" imgW="49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212" y="3136247"/>
                        <a:ext cx="11826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9123364" y="3017839"/>
          <a:ext cx="879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6" imgW="368300" imgH="228600" progId="Equation.DSMT4">
                  <p:embed/>
                </p:oleObj>
              </mc:Choice>
              <mc:Fallback>
                <p:oleObj name="Equation" r:id="rId6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364" y="3017839"/>
                        <a:ext cx="879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489900" y="5326404"/>
          <a:ext cx="16367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900" y="5326404"/>
                        <a:ext cx="16367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8152739" y="5154613"/>
          <a:ext cx="2152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8" name="Equation" r:id="rId10" imgW="901700" imgH="254000" progId="Equation.DSMT4">
                  <p:embed/>
                </p:oleObj>
              </mc:Choice>
              <mc:Fallback>
                <p:oleObj name="Equation" r:id="rId10" imgW="90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739" y="5154613"/>
                        <a:ext cx="21526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5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Computing any joint</a:t>
            </a:r>
          </a:p>
        </p:txBody>
      </p:sp>
      <p:pic>
        <p:nvPicPr>
          <p:cNvPr id="4" name="Picture 3" descr="Screen Shot 2014-09-26 at 1.43.5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035" y="1834899"/>
            <a:ext cx="8870965" cy="487311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02425" y="1231647"/>
          <a:ext cx="5459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0" name="Equation" r:id="rId4" imgW="2286000" imgH="254000" progId="Equation.DSMT4">
                  <p:embed/>
                </p:oleObj>
              </mc:Choice>
              <mc:Fallback>
                <p:oleObj name="Equation" r:id="rId4" imgW="228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25" y="1231647"/>
                        <a:ext cx="5459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97036" y="3839768"/>
          <a:ext cx="3487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1" name="Equation" r:id="rId6" imgW="1460500" imgH="228600" progId="Equation.DSMT4">
                  <p:embed/>
                </p:oleObj>
              </mc:Choice>
              <mc:Fallback>
                <p:oleObj name="Equation" r:id="rId6" imgW="146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36" y="3839768"/>
                        <a:ext cx="34877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802148" y="4552678"/>
          <a:ext cx="3487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2" name="Equation" r:id="rId8" imgW="1460500" imgH="228600" progId="Equation.DSMT4">
                  <p:embed/>
                </p:oleObj>
              </mc:Choice>
              <mc:Fallback>
                <p:oleObj name="Equation" r:id="rId8" imgW="146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48" y="4552678"/>
                        <a:ext cx="34877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920039" y="3538660"/>
          <a:ext cx="2517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3" name="Equation" r:id="rId10" imgW="1054100" imgH="228600" progId="Equation.DSMT4">
                  <p:embed/>
                </p:oleObj>
              </mc:Choice>
              <mc:Fallback>
                <p:oleObj name="Equation" r:id="rId10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9" y="3538660"/>
                        <a:ext cx="25177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417095" y="4516378"/>
          <a:ext cx="1455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" name="Equation" r:id="rId12" imgW="609600" imgH="228600" progId="Equation.DSMT4">
                  <p:embed/>
                </p:oleObj>
              </mc:Choice>
              <mc:Fallback>
                <p:oleObj name="Equation" r:id="rId12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095" y="4516378"/>
                        <a:ext cx="14557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417094" y="5540376"/>
          <a:ext cx="1608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" name="Equation" r:id="rId14" imgW="673100" imgH="228600" progId="Equation.DSMT4">
                  <p:embed/>
                </p:oleObj>
              </mc:Choice>
              <mc:Fallback>
                <p:oleObj name="Equation" r:id="rId14" imgW="67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094" y="5540376"/>
                        <a:ext cx="16081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18220" y="5480050"/>
          <a:ext cx="2546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6" name="Equation" r:id="rId16" imgW="1066800" imgH="254000" progId="Equation.DSMT4">
                  <p:embed/>
                </p:oleObj>
              </mc:Choice>
              <mc:Fallback>
                <p:oleObj name="Equation" r:id="rId16" imgW="1066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220" y="5480050"/>
                        <a:ext cx="25463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13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2487" y="1488347"/>
            <a:ext cx="8794081" cy="4983913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sz="3200" b="1" dirty="0"/>
              <a:t>Correlation</a:t>
            </a:r>
            <a:r>
              <a:rPr lang="en-US" sz="3200" dirty="0"/>
              <a:t> is NOT </a:t>
            </a:r>
            <a:r>
              <a:rPr lang="en-US" sz="3200" b="1" dirty="0"/>
              <a:t>Causality</a:t>
            </a:r>
          </a:p>
          <a:p>
            <a:pPr>
              <a:lnSpc>
                <a:spcPct val="110000"/>
              </a:lnSpc>
            </a:pPr>
            <a:r>
              <a:rPr lang="en-US" sz="3200" b="1" dirty="0"/>
              <a:t>Imperfect</a:t>
            </a:r>
            <a:r>
              <a:rPr lang="en-US" sz="3200" dirty="0"/>
              <a:t> Classification due to?</a:t>
            </a:r>
          </a:p>
          <a:p>
            <a:pPr lvl="1">
              <a:lnSpc>
                <a:spcPct val="110000"/>
              </a:lnSpc>
            </a:pPr>
            <a:r>
              <a:rPr lang="en-US" sz="2800" dirty="0"/>
              <a:t>Noise in Data</a:t>
            </a:r>
          </a:p>
          <a:p>
            <a:pPr lvl="1">
              <a:lnSpc>
                <a:spcPct val="110000"/>
              </a:lnSpc>
            </a:pPr>
            <a:r>
              <a:rPr lang="en-US" sz="2800" dirty="0"/>
              <a:t>Noise in Labels</a:t>
            </a:r>
          </a:p>
          <a:p>
            <a:pPr lvl="1">
              <a:lnSpc>
                <a:spcPct val="110000"/>
              </a:lnSpc>
            </a:pPr>
            <a:r>
              <a:rPr lang="en-US" sz="2800" dirty="0"/>
              <a:t>Insufficient Complexity of Model</a:t>
            </a:r>
          </a:p>
          <a:p>
            <a:pPr lvl="1">
              <a:lnSpc>
                <a:spcPct val="110000"/>
              </a:lnSpc>
            </a:pPr>
            <a:r>
              <a:rPr lang="en-US" sz="2800" dirty="0"/>
              <a:t>Insufficient Training Data</a:t>
            </a:r>
          </a:p>
          <a:p>
            <a:pPr lvl="1">
              <a:lnSpc>
                <a:spcPct val="110000"/>
              </a:lnSpc>
            </a:pPr>
            <a:r>
              <a:rPr lang="en-US" sz="2800" dirty="0"/>
              <a:t>Not all features affecting cause are known</a:t>
            </a:r>
          </a:p>
          <a:p>
            <a:pPr lvl="1">
              <a:lnSpc>
                <a:spcPct val="110000"/>
              </a:lnSpc>
            </a:pPr>
            <a:r>
              <a:rPr lang="en-US" sz="2800" dirty="0"/>
              <a:t>Proper Causality structure not known</a:t>
            </a:r>
          </a:p>
          <a:p>
            <a:pPr lvl="1">
              <a:lnSpc>
                <a:spcPct val="11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76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5948" y="3503560"/>
            <a:ext cx="11064240" cy="2942960"/>
          </a:xfrm>
        </p:spPr>
        <p:txBody>
          <a:bodyPr>
            <a:normAutofit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BAYESIAN NETWORKS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 dirty="0"/>
              <a:t>ISB</a:t>
            </a:r>
            <a:r>
              <a:rPr lang="en-US" sz="3600"/>
              <a:t>/CBA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069671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b="1" dirty="0"/>
              <a:t>STRUCTURE</a:t>
            </a:r>
            <a:r>
              <a:rPr lang="en-US" dirty="0"/>
              <a:t> and </a:t>
            </a:r>
            <a:r>
              <a:rPr lang="en-US" b="1" dirty="0"/>
              <a:t>CAUSALITY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765091" y="1123856"/>
            <a:ext cx="4295922" cy="172189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ONE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Variable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COLOR) 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ONE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Value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RED)</a:t>
            </a:r>
          </a:p>
          <a:p>
            <a:pPr algn="ctr"/>
            <a:endParaRPr lang="en-US" sz="2000" dirty="0">
              <a:solidFill>
                <a:srgbClr val="000000"/>
              </a:solidFill>
            </a:endParaRP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STRUCTURE</a:t>
            </a:r>
            <a:r>
              <a:rPr lang="en-US" sz="2000" dirty="0">
                <a:solidFill>
                  <a:srgbClr val="000000"/>
                </a:solidFill>
              </a:rPr>
              <a:t>?      </a:t>
            </a:r>
            <a:r>
              <a:rPr lang="en-US" sz="2000" b="1" dirty="0">
                <a:solidFill>
                  <a:srgbClr val="000000"/>
                </a:solidFill>
              </a:rPr>
              <a:t>CAUSALITY</a:t>
            </a:r>
            <a:r>
              <a:rPr lang="en-US" sz="2000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6566028" y="1123856"/>
            <a:ext cx="4295922" cy="172189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ONE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Variable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COLOR) 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TWO </a:t>
            </a:r>
            <a:r>
              <a:rPr lang="en-US" sz="2000" b="1" dirty="0">
                <a:solidFill>
                  <a:srgbClr val="FF0000"/>
                </a:solidFill>
              </a:rPr>
              <a:t>Value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RED, BLUE)</a:t>
            </a:r>
          </a:p>
          <a:p>
            <a:pPr algn="ctr"/>
            <a:endParaRPr lang="en-US" sz="2000" dirty="0">
              <a:solidFill>
                <a:srgbClr val="000000"/>
              </a:solidFill>
            </a:endParaRP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STRUCTURE</a:t>
            </a:r>
            <a:r>
              <a:rPr lang="en-US" sz="2000" dirty="0">
                <a:solidFill>
                  <a:srgbClr val="000000"/>
                </a:solidFill>
              </a:rPr>
              <a:t>?      </a:t>
            </a:r>
            <a:r>
              <a:rPr lang="en-US" sz="2000" b="1" dirty="0">
                <a:solidFill>
                  <a:srgbClr val="000000"/>
                </a:solidFill>
              </a:rPr>
              <a:t>CAUSALITY</a:t>
            </a:r>
            <a:r>
              <a:rPr lang="en-US" sz="2000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765091" y="2998154"/>
            <a:ext cx="4295922" cy="172189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TWO </a:t>
            </a:r>
            <a:r>
              <a:rPr lang="en-US" sz="2000" b="1" dirty="0">
                <a:solidFill>
                  <a:srgbClr val="FF0000"/>
                </a:solidFill>
              </a:rPr>
              <a:t>Variable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COLOR, LIKE) 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COLOR </a:t>
            </a:r>
            <a:r>
              <a:rPr lang="en-US" sz="2000" b="1" dirty="0">
                <a:solidFill>
                  <a:srgbClr val="FF0000"/>
                </a:solidFill>
              </a:rPr>
              <a:t>Value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RED, BLUE)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LIKE</a:t>
            </a:r>
            <a:r>
              <a:rPr lang="en-US" sz="2000" dirty="0">
                <a:solidFill>
                  <a:srgbClr val="000000"/>
                </a:solidFill>
              </a:rPr>
              <a:t> has </a:t>
            </a:r>
            <a:r>
              <a:rPr lang="en-US" sz="2000" b="1" dirty="0">
                <a:solidFill>
                  <a:srgbClr val="000000"/>
                </a:solidFill>
              </a:rPr>
              <a:t>ONE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Value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YES)</a:t>
            </a:r>
          </a:p>
          <a:p>
            <a:pPr algn="ctr"/>
            <a:endParaRPr lang="en-US" sz="2000" dirty="0">
              <a:solidFill>
                <a:srgbClr val="000000"/>
              </a:solidFill>
            </a:endParaRP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STRUCTURE</a:t>
            </a:r>
            <a:r>
              <a:rPr lang="en-US" sz="2000" dirty="0">
                <a:solidFill>
                  <a:srgbClr val="000000"/>
                </a:solidFill>
              </a:rPr>
              <a:t>?      </a:t>
            </a:r>
            <a:r>
              <a:rPr lang="en-US" sz="2000" b="1" dirty="0">
                <a:solidFill>
                  <a:srgbClr val="000000"/>
                </a:solidFill>
              </a:rPr>
              <a:t>CAUSALITY</a:t>
            </a:r>
            <a:r>
              <a:rPr lang="en-US" sz="2000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566028" y="2998154"/>
            <a:ext cx="4295922" cy="172189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TWO </a:t>
            </a:r>
            <a:r>
              <a:rPr lang="en-US" sz="2000" b="1" dirty="0">
                <a:solidFill>
                  <a:srgbClr val="FF0000"/>
                </a:solidFill>
              </a:rPr>
              <a:t>Variable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COLOR, LIKE) 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COLOR </a:t>
            </a:r>
            <a:r>
              <a:rPr lang="en-US" sz="2000" b="1" dirty="0">
                <a:solidFill>
                  <a:srgbClr val="FF0000"/>
                </a:solidFill>
              </a:rPr>
              <a:t>Value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RED, COLOR)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LIKE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Value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YES, NO)</a:t>
            </a:r>
          </a:p>
          <a:p>
            <a:pPr algn="ctr"/>
            <a:endParaRPr lang="en-US" sz="2000" dirty="0">
              <a:solidFill>
                <a:srgbClr val="000000"/>
              </a:solidFill>
            </a:endParaRP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STRUCTURE</a:t>
            </a:r>
            <a:r>
              <a:rPr lang="en-US" sz="2000" dirty="0">
                <a:solidFill>
                  <a:srgbClr val="000000"/>
                </a:solidFill>
              </a:rPr>
              <a:t>?      </a:t>
            </a:r>
            <a:r>
              <a:rPr lang="en-US" sz="2000" b="1" dirty="0">
                <a:solidFill>
                  <a:srgbClr val="000000"/>
                </a:solidFill>
              </a:rPr>
              <a:t>CAUSALITY</a:t>
            </a:r>
            <a:r>
              <a:rPr lang="en-US" sz="2000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113390" y="5154935"/>
            <a:ext cx="7910360" cy="1399043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With only </a:t>
            </a:r>
            <a:r>
              <a:rPr lang="en-US" sz="2000" b="1" dirty="0">
                <a:solidFill>
                  <a:schemeClr val="tx1"/>
                </a:solidFill>
              </a:rPr>
              <a:t>ONE Variable </a:t>
            </a:r>
            <a:r>
              <a:rPr lang="en-US" sz="2000" dirty="0">
                <a:solidFill>
                  <a:schemeClr val="tx1"/>
                </a:solidFill>
                <a:sym typeface="Wingdings"/>
              </a:rPr>
              <a:t> </a:t>
            </a:r>
            <a:r>
              <a:rPr lang="en-US" sz="2000" b="1" dirty="0">
                <a:solidFill>
                  <a:schemeClr val="tx1"/>
                </a:solidFill>
                <a:sym typeface="Wingdings"/>
              </a:rPr>
              <a:t>No CAUSALITY </a:t>
            </a:r>
            <a:r>
              <a:rPr lang="en-US" sz="2000" dirty="0">
                <a:solidFill>
                  <a:schemeClr val="tx1"/>
                </a:solidFill>
                <a:sym typeface="Wingdings"/>
              </a:rPr>
              <a:t>possible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  <a:sym typeface="Wingdings"/>
              </a:rPr>
              <a:t>With only </a:t>
            </a:r>
            <a:r>
              <a:rPr lang="en-US" sz="2000" b="1" dirty="0">
                <a:solidFill>
                  <a:schemeClr val="tx1"/>
                </a:solidFill>
                <a:sym typeface="Wingdings"/>
              </a:rPr>
              <a:t>ONE Value </a:t>
            </a:r>
            <a:r>
              <a:rPr lang="en-US" sz="2000" dirty="0">
                <a:solidFill>
                  <a:schemeClr val="tx1"/>
                </a:solidFill>
                <a:sym typeface="Wingdings"/>
              </a:rPr>
              <a:t>of a Variable  </a:t>
            </a:r>
            <a:r>
              <a:rPr lang="en-US" sz="2000" b="1" dirty="0">
                <a:solidFill>
                  <a:schemeClr val="tx1"/>
                </a:solidFill>
                <a:sym typeface="Wingdings"/>
              </a:rPr>
              <a:t>No STRUCTURE </a:t>
            </a:r>
            <a:r>
              <a:rPr lang="en-US" sz="2000" dirty="0">
                <a:solidFill>
                  <a:schemeClr val="tx1"/>
                </a:solidFill>
                <a:sym typeface="Wingdings"/>
              </a:rPr>
              <a:t>possible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  <a:sym typeface="Wingdings"/>
              </a:rPr>
              <a:t>&gt; 1 Variables each taking &gt; 1 values makes life fun!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5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Bayesian View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514947" y="1370183"/>
            <a:ext cx="3717257" cy="929433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ONE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Variabl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(COLOR) 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ONE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Valu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(RED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626626" y="1505227"/>
          <a:ext cx="3355715" cy="57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3" imgW="1333500" imgH="228600" progId="Equation.DSMT4">
                  <p:embed/>
                </p:oleObj>
              </mc:Choice>
              <mc:Fallback>
                <p:oleObj name="Equation" r:id="rId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626" y="1505227"/>
                        <a:ext cx="3355715" cy="57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514947" y="2674103"/>
            <a:ext cx="3717257" cy="929433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ONE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Variabl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(COLOR) 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TWO </a:t>
            </a:r>
            <a:r>
              <a:rPr lang="en-US" sz="2400" b="1" dirty="0">
                <a:solidFill>
                  <a:srgbClr val="FF0000"/>
                </a:solidFill>
              </a:rPr>
              <a:t>Values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(RED, BLUE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26625" y="2479379"/>
          <a:ext cx="3786211" cy="112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Equation" r:id="rId5" imgW="1612900" imgH="482600" progId="Equation.DSMT4">
                  <p:embed/>
                </p:oleObj>
              </mc:Choice>
              <mc:Fallback>
                <p:oleObj name="Equation" r:id="rId5" imgW="1612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625" y="2479379"/>
                        <a:ext cx="3786211" cy="1123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485352" y="3945090"/>
            <a:ext cx="4320538" cy="113173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TWO </a:t>
            </a:r>
            <a:r>
              <a:rPr lang="en-US" sz="2400" b="1" dirty="0">
                <a:solidFill>
                  <a:srgbClr val="FF0000"/>
                </a:solidFill>
              </a:rPr>
              <a:t>Variables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(COLOR, LIKE) 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COLOR </a:t>
            </a:r>
            <a:r>
              <a:rPr lang="en-US" sz="2400" dirty="0">
                <a:solidFill>
                  <a:srgbClr val="000000"/>
                </a:solidFill>
              </a:rPr>
              <a:t>takes (RED, BLUE)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LIKE</a:t>
            </a:r>
            <a:r>
              <a:rPr lang="en-US" sz="2400" dirty="0">
                <a:solidFill>
                  <a:srgbClr val="000000"/>
                </a:solidFill>
              </a:rPr>
              <a:t> takes (YE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73789" y="4009461"/>
          <a:ext cx="42640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3" name="Equation" r:id="rId7" imgW="1816100" imgH="482600" progId="Equation.DSMT4">
                  <p:embed/>
                </p:oleObj>
              </mc:Choice>
              <mc:Fallback>
                <p:oleObj name="Equation" r:id="rId7" imgW="1816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9" y="4009461"/>
                        <a:ext cx="42640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485352" y="5453485"/>
            <a:ext cx="4320538" cy="113173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TWO </a:t>
            </a:r>
            <a:r>
              <a:rPr lang="en-US" sz="2400" b="1" dirty="0">
                <a:solidFill>
                  <a:srgbClr val="FF0000"/>
                </a:solidFill>
              </a:rPr>
              <a:t>Variables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(COLOR, LIKE) 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COLOR </a:t>
            </a:r>
            <a:r>
              <a:rPr lang="en-US" sz="2400" dirty="0">
                <a:solidFill>
                  <a:srgbClr val="000000"/>
                </a:solidFill>
              </a:rPr>
              <a:t>takes (RED, BLUE)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000000"/>
                </a:solidFill>
              </a:rPr>
              <a:t>LIKE</a:t>
            </a:r>
            <a:r>
              <a:rPr lang="en-US" sz="2400" dirty="0">
                <a:solidFill>
                  <a:srgbClr val="000000"/>
                </a:solidFill>
              </a:rPr>
              <a:t> takes (YES, NO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098452" y="5439946"/>
          <a:ext cx="42640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4" name="Equation" r:id="rId9" imgW="1816100" imgH="482600" progId="Equation.DSMT4">
                  <p:embed/>
                </p:oleObj>
              </mc:Choice>
              <mc:Fallback>
                <p:oleObj name="Equation" r:id="rId9" imgW="1816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452" y="5439946"/>
                        <a:ext cx="42640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68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133765"/>
            <a:ext cx="8913813" cy="914400"/>
          </a:xfrm>
        </p:spPr>
        <p:txBody>
          <a:bodyPr/>
          <a:lstStyle/>
          <a:p>
            <a:r>
              <a:rPr lang="en-US" dirty="0"/>
              <a:t>Estimating Joint Probabil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019070" y="1302186"/>
            <a:ext cx="8229830" cy="4964144"/>
          </a:xfrm>
        </p:spPr>
        <p:txBody>
          <a:bodyPr>
            <a:normAutofit/>
          </a:bodyPr>
          <a:lstStyle/>
          <a:p>
            <a:r>
              <a:rPr lang="en-US" b="1" dirty="0"/>
              <a:t>COMPLEXITY = </a:t>
            </a:r>
            <a:r>
              <a:rPr lang="en-US" b="1" dirty="0">
                <a:solidFill>
                  <a:srgbClr val="FF0000"/>
                </a:solidFill>
              </a:rPr>
              <a:t>STRUCTURAL</a:t>
            </a:r>
            <a:r>
              <a:rPr lang="en-US" b="1" dirty="0"/>
              <a:t> x </a:t>
            </a:r>
            <a:r>
              <a:rPr lang="en-US" b="1" dirty="0">
                <a:solidFill>
                  <a:srgbClr val="3366FF"/>
                </a:solidFill>
              </a:rPr>
              <a:t>CAUSAL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STRUCTUR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but </a:t>
            </a:r>
            <a:r>
              <a:rPr lang="en-US" b="1" dirty="0">
                <a:solidFill>
                  <a:srgbClr val="3366FF"/>
                </a:solidFill>
              </a:rPr>
              <a:t>NO CAUSALIT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STRUCTUR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with </a:t>
            </a:r>
            <a:r>
              <a:rPr lang="en-US" b="1" dirty="0">
                <a:solidFill>
                  <a:srgbClr val="3366FF"/>
                </a:solidFill>
              </a:rPr>
              <a:t>MINIMUM CAUSALITY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8563"/>
              </p:ext>
            </p:extLst>
          </p:nvPr>
        </p:nvGraphicFramePr>
        <p:xfrm>
          <a:off x="2661606" y="1929330"/>
          <a:ext cx="4772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name="Equation" r:id="rId3" imgW="1638300" imgH="241300" progId="Equation.DSMT4">
                  <p:embed/>
                </p:oleObj>
              </mc:Choice>
              <mc:Fallback>
                <p:oleObj name="Equation" r:id="rId3" imgW="163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06" y="1929330"/>
                        <a:ext cx="4772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9652"/>
              </p:ext>
            </p:extLst>
          </p:nvPr>
        </p:nvGraphicFramePr>
        <p:xfrm>
          <a:off x="2661606" y="3435008"/>
          <a:ext cx="6251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9" name="Equation" r:id="rId5" imgW="2146300" imgH="241300" progId="Equation.DSMT4">
                  <p:embed/>
                </p:oleObj>
              </mc:Choice>
              <mc:Fallback>
                <p:oleObj name="Equation" r:id="rId5" imgW="214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06" y="3435008"/>
                        <a:ext cx="62515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77852"/>
              </p:ext>
            </p:extLst>
          </p:nvPr>
        </p:nvGraphicFramePr>
        <p:xfrm>
          <a:off x="2661606" y="5110840"/>
          <a:ext cx="71755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7" imgW="2463800" imgH="254000" progId="Equation.DSMT4">
                  <p:embed/>
                </p:oleObj>
              </mc:Choice>
              <mc:Fallback>
                <p:oleObj name="Equation" r:id="rId7" imgW="246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06" y="5110840"/>
                        <a:ext cx="71755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9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	An experiment in Causality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58568" y="4392028"/>
          <a:ext cx="555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568" y="4392028"/>
                        <a:ext cx="555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39667" y="4344504"/>
          <a:ext cx="592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667" y="4344504"/>
                        <a:ext cx="5921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325759" y="4428069"/>
          <a:ext cx="5937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759" y="4428069"/>
                        <a:ext cx="5937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809952" y="5005307"/>
            <a:ext cx="1420637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HAPE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212696" y="4979403"/>
            <a:ext cx="1420637" cy="760085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IZE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615440" y="4994545"/>
            <a:ext cx="1420637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COLOR</a:t>
            </a:r>
          </a:p>
        </p:txBody>
      </p:sp>
      <p:sp>
        <p:nvSpPr>
          <p:cNvPr id="13" name="Oval 12"/>
          <p:cNvSpPr/>
          <p:nvPr/>
        </p:nvSpPr>
        <p:spPr>
          <a:xfrm>
            <a:off x="3954390" y="3018797"/>
            <a:ext cx="1947993" cy="1043901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LIKE?</a:t>
            </a:r>
          </a:p>
        </p:txBody>
      </p:sp>
      <p:cxnSp>
        <p:nvCxnSpPr>
          <p:cNvPr id="15" name="Straight Arrow Connector 14"/>
          <p:cNvCxnSpPr>
            <a:stCxn id="9" idx="0"/>
            <a:endCxn id="13" idx="3"/>
          </p:cNvCxnSpPr>
          <p:nvPr/>
        </p:nvCxnSpPr>
        <p:spPr>
          <a:xfrm flipV="1">
            <a:off x="2520270" y="3909821"/>
            <a:ext cx="1719396" cy="1095486"/>
          </a:xfrm>
          <a:prstGeom prst="straightConnector1">
            <a:avLst/>
          </a:prstGeom>
          <a:ln w="38100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0"/>
            <a:endCxn id="13" idx="4"/>
          </p:cNvCxnSpPr>
          <p:nvPr/>
        </p:nvCxnSpPr>
        <p:spPr>
          <a:xfrm flipV="1">
            <a:off x="4923014" y="4062698"/>
            <a:ext cx="5372" cy="916705"/>
          </a:xfrm>
          <a:prstGeom prst="straightConnector1">
            <a:avLst/>
          </a:prstGeom>
          <a:ln w="38100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1" idx="0"/>
            <a:endCxn id="13" idx="5"/>
          </p:cNvCxnSpPr>
          <p:nvPr/>
        </p:nvCxnSpPr>
        <p:spPr>
          <a:xfrm flipH="1" flipV="1">
            <a:off x="5617106" y="3909821"/>
            <a:ext cx="1708653" cy="1084724"/>
          </a:xfrm>
          <a:prstGeom prst="straightConnector1">
            <a:avLst/>
          </a:prstGeom>
          <a:ln w="38100" cmpd="sng"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3"/>
            <a:endCxn id="10" idx="1"/>
          </p:cNvCxnSpPr>
          <p:nvPr/>
        </p:nvCxnSpPr>
        <p:spPr>
          <a:xfrm flipV="1">
            <a:off x="3230589" y="5359445"/>
            <a:ext cx="982107" cy="785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0" idx="3"/>
            <a:endCxn id="11" idx="1"/>
          </p:cNvCxnSpPr>
          <p:nvPr/>
        </p:nvCxnSpPr>
        <p:spPr>
          <a:xfrm flipV="1">
            <a:off x="5633333" y="5356535"/>
            <a:ext cx="982107" cy="291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urved Connector 30"/>
          <p:cNvCxnSpPr>
            <a:stCxn id="9" idx="2"/>
            <a:endCxn id="11" idx="2"/>
          </p:cNvCxnSpPr>
          <p:nvPr/>
        </p:nvCxnSpPr>
        <p:spPr>
          <a:xfrm rot="5400000" flipH="1" flipV="1">
            <a:off x="4917633" y="3321162"/>
            <a:ext cx="10762" cy="4805488"/>
          </a:xfrm>
          <a:prstGeom prst="curvedConnector3">
            <a:avLst>
              <a:gd name="adj1" fmla="val -5024103"/>
            </a:avLst>
          </a:prstGeom>
          <a:ln>
            <a:solidFill>
              <a:srgbClr val="000000"/>
            </a:solidFill>
            <a:prstDash val="dash"/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4701558" y="2471769"/>
          <a:ext cx="4429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Equation" r:id="rId9" imgW="152400" imgH="152400" progId="Equation.DSMT4">
                  <p:embed/>
                </p:oleObj>
              </mc:Choice>
              <mc:Fallback>
                <p:oleObj name="Equation" r:id="rId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558" y="2471769"/>
                        <a:ext cx="4429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9027055" y="4986693"/>
            <a:ext cx="1420637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OUND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9662040" y="4407171"/>
          <a:ext cx="5937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040" y="4407171"/>
                        <a:ext cx="5937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>
            <a:stCxn id="35" idx="0"/>
            <a:endCxn id="13" idx="6"/>
          </p:cNvCxnSpPr>
          <p:nvPr/>
        </p:nvCxnSpPr>
        <p:spPr>
          <a:xfrm flipH="1" flipV="1">
            <a:off x="5902383" y="3540747"/>
            <a:ext cx="3834991" cy="1445946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11" idx="3"/>
            <a:endCxn id="35" idx="1"/>
          </p:cNvCxnSpPr>
          <p:nvPr/>
        </p:nvCxnSpPr>
        <p:spPr>
          <a:xfrm flipV="1">
            <a:off x="8036076" y="5348683"/>
            <a:ext cx="990978" cy="785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Curved Connector 41"/>
          <p:cNvCxnSpPr>
            <a:stCxn id="10" idx="2"/>
            <a:endCxn id="35" idx="2"/>
          </p:cNvCxnSpPr>
          <p:nvPr/>
        </p:nvCxnSpPr>
        <p:spPr>
          <a:xfrm rot="5400000" flipH="1" flipV="1">
            <a:off x="7315786" y="3317901"/>
            <a:ext cx="28814" cy="4814359"/>
          </a:xfrm>
          <a:prstGeom prst="curvedConnector3">
            <a:avLst>
              <a:gd name="adj1" fmla="val -1540359"/>
            </a:avLst>
          </a:prstGeom>
          <a:ln>
            <a:solidFill>
              <a:srgbClr val="000000"/>
            </a:solidFill>
            <a:prstDash val="dash"/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Curved Connector 45"/>
          <p:cNvCxnSpPr>
            <a:stCxn id="9" idx="2"/>
            <a:endCxn id="35" idx="2"/>
          </p:cNvCxnSpPr>
          <p:nvPr/>
        </p:nvCxnSpPr>
        <p:spPr>
          <a:xfrm rot="5400000" flipH="1" flipV="1">
            <a:off x="6119514" y="2111429"/>
            <a:ext cx="18614" cy="7217103"/>
          </a:xfrm>
          <a:prstGeom prst="curvedConnector3">
            <a:avLst>
              <a:gd name="adj1" fmla="val -4523633"/>
            </a:avLst>
          </a:prstGeom>
          <a:ln>
            <a:solidFill>
              <a:srgbClr val="000000"/>
            </a:solidFill>
            <a:prstDash val="dash"/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561873" y="1443777"/>
          <a:ext cx="71755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8" name="Equation" r:id="rId12" imgW="2463800" imgH="254000" progId="Equation.DSMT4">
                  <p:embed/>
                </p:oleObj>
              </mc:Choice>
              <mc:Fallback>
                <p:oleObj name="Equation" r:id="rId12" imgW="246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73" y="1443777"/>
                        <a:ext cx="71755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19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	Another experiment in Causality!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896339" y="1410843"/>
            <a:ext cx="1718971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EASON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620510" y="2682316"/>
            <a:ext cx="1890868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PRINKLER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755215" y="2703840"/>
            <a:ext cx="1890868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RAIN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24441" y="3978572"/>
            <a:ext cx="1890868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WET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24441" y="5513605"/>
            <a:ext cx="1890868" cy="72398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LIPPERY</a:t>
            </a:r>
          </a:p>
        </p:txBody>
      </p:sp>
      <p:cxnSp>
        <p:nvCxnSpPr>
          <p:cNvPr id="4" name="Straight Arrow Connector 3"/>
          <p:cNvCxnSpPr>
            <a:stCxn id="24" idx="3"/>
            <a:endCxn id="28" idx="0"/>
          </p:cNvCxnSpPr>
          <p:nvPr/>
        </p:nvCxnSpPr>
        <p:spPr>
          <a:xfrm>
            <a:off x="6615309" y="1772834"/>
            <a:ext cx="1085340" cy="931007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4" idx="1"/>
            <a:endCxn id="27" idx="0"/>
          </p:cNvCxnSpPr>
          <p:nvPr/>
        </p:nvCxnSpPr>
        <p:spPr>
          <a:xfrm flipH="1">
            <a:off x="3565944" y="1772834"/>
            <a:ext cx="1330394" cy="909483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8" idx="2"/>
            <a:endCxn id="29" idx="3"/>
          </p:cNvCxnSpPr>
          <p:nvPr/>
        </p:nvCxnSpPr>
        <p:spPr>
          <a:xfrm flipH="1">
            <a:off x="6615309" y="3427820"/>
            <a:ext cx="1085340" cy="912742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2"/>
            <a:endCxn id="29" idx="1"/>
          </p:cNvCxnSpPr>
          <p:nvPr/>
        </p:nvCxnSpPr>
        <p:spPr>
          <a:xfrm>
            <a:off x="3565945" y="3406296"/>
            <a:ext cx="1158497" cy="934266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9" idx="2"/>
            <a:endCxn id="30" idx="0"/>
          </p:cNvCxnSpPr>
          <p:nvPr/>
        </p:nvCxnSpPr>
        <p:spPr>
          <a:xfrm>
            <a:off x="5669875" y="4702553"/>
            <a:ext cx="0" cy="811053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6712171" y="4950075"/>
          <a:ext cx="3825451" cy="64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171" y="4950075"/>
                        <a:ext cx="3825451" cy="646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42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	Another experiment in Causality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160914" y="1870851"/>
            <a:ext cx="5110512" cy="4209602"/>
            <a:chOff x="838213" y="1410843"/>
            <a:chExt cx="6626396" cy="4826742"/>
          </a:xfrm>
        </p:grpSpPr>
        <p:sp>
          <p:nvSpPr>
            <p:cNvPr id="24" name="Rounded Rectangle 23"/>
            <p:cNvSpPr/>
            <p:nvPr/>
          </p:nvSpPr>
          <p:spPr>
            <a:xfrm>
              <a:off x="3372338" y="1410843"/>
              <a:ext cx="1718971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EASON</a:t>
              </a:r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838213" y="2445555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PRINKLER</a:t>
              </a:r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5573741" y="2445555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RAIN</a:t>
              </a: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3200441" y="3978572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WET</a:t>
              </a: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200441" y="5513605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LIPPERY</a:t>
              </a:r>
            </a:p>
          </p:txBody>
        </p:sp>
        <p:cxnSp>
          <p:nvCxnSpPr>
            <p:cNvPr id="4" name="Straight Arrow Connector 3"/>
            <p:cNvCxnSpPr>
              <a:stCxn id="24" idx="3"/>
              <a:endCxn id="28" idx="0"/>
            </p:cNvCxnSpPr>
            <p:nvPr/>
          </p:nvCxnSpPr>
          <p:spPr>
            <a:xfrm>
              <a:off x="5091309" y="1772833"/>
              <a:ext cx="1427866" cy="672722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24" idx="1"/>
              <a:endCxn id="27" idx="0"/>
            </p:cNvCxnSpPr>
            <p:nvPr/>
          </p:nvCxnSpPr>
          <p:spPr>
            <a:xfrm flipH="1">
              <a:off x="1783647" y="1772833"/>
              <a:ext cx="1588691" cy="672722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28" idx="2"/>
              <a:endCxn id="29" idx="3"/>
            </p:cNvCxnSpPr>
            <p:nvPr/>
          </p:nvCxnSpPr>
          <p:spPr>
            <a:xfrm flipH="1">
              <a:off x="5091309" y="3169535"/>
              <a:ext cx="1427866" cy="1171027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7" idx="2"/>
              <a:endCxn id="29" idx="1"/>
            </p:cNvCxnSpPr>
            <p:nvPr/>
          </p:nvCxnSpPr>
          <p:spPr>
            <a:xfrm>
              <a:off x="1783647" y="3169535"/>
              <a:ext cx="1416794" cy="1171027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29" idx="2"/>
              <a:endCxn id="30" idx="0"/>
            </p:cNvCxnSpPr>
            <p:nvPr/>
          </p:nvCxnSpPr>
          <p:spPr>
            <a:xfrm>
              <a:off x="4145875" y="4702552"/>
              <a:ext cx="0" cy="811053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309867" y="1307505"/>
          <a:ext cx="944316" cy="56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3" imgW="381000" imgH="228600" progId="Equation.DSMT4">
                  <p:embed/>
                </p:oleObj>
              </mc:Choice>
              <mc:Fallback>
                <p:oleObj name="Equation" r:id="rId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867" y="1307505"/>
                        <a:ext cx="944316" cy="563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932898" y="2765497"/>
          <a:ext cx="1228016" cy="62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2" name="Equation" r:id="rId5" imgW="495300" imgH="254000" progId="Equation.DSMT4">
                  <p:embed/>
                </p:oleObj>
              </mc:Choice>
              <mc:Fallback>
                <p:oleObj name="Equation" r:id="rId5" imgW="49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898" y="2765497"/>
                        <a:ext cx="1228016" cy="62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8271427" y="2779189"/>
          <a:ext cx="1259087" cy="62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3" name="Equation" r:id="rId7" imgW="508000" imgH="254000" progId="Equation.DSMT4">
                  <p:embed/>
                </p:oleObj>
              </mc:Choice>
              <mc:Fallback>
                <p:oleObj name="Equation" r:id="rId7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1427" y="2779189"/>
                        <a:ext cx="1259087" cy="62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862513" y="3514726"/>
          <a:ext cx="17002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4" name="Equation" r:id="rId9" imgW="685800" imgH="254000" progId="Equation.DSMT4">
                  <p:embed/>
                </p:oleObj>
              </mc:Choice>
              <mc:Fallback>
                <p:oleObj name="Equation" r:id="rId9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3514726"/>
                        <a:ext cx="17002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994839" y="6080454"/>
          <a:ext cx="1353654" cy="62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5" name="Equation" r:id="rId11" imgW="546100" imgH="254000" progId="Equation.DSMT4">
                  <p:embed/>
                </p:oleObj>
              </mc:Choice>
              <mc:Fallback>
                <p:oleObj name="Equation" r:id="rId11" imgW="54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839" y="6080454"/>
                        <a:ext cx="1353654" cy="625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451221" y="4950075"/>
          <a:ext cx="3825451" cy="64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6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221" y="4950075"/>
                        <a:ext cx="3825451" cy="646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80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	Another experiment in Causality!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1850131" y="1399347"/>
          <a:ext cx="8716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" name="Equation" r:id="rId3" imgW="3606800" imgH="254000" progId="Equation.DSMT4">
                  <p:embed/>
                </p:oleObj>
              </mc:Choice>
              <mc:Fallback>
                <p:oleObj name="Equation" r:id="rId3" imgW="3606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31" y="1399347"/>
                        <a:ext cx="87169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486004" y="2813665"/>
          <a:ext cx="944316" cy="56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004" y="2813665"/>
                        <a:ext cx="944316" cy="563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905162" y="3796184"/>
          <a:ext cx="1228016" cy="62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7" name="Equation" r:id="rId7" imgW="495300" imgH="254000" progId="Equation.DSMT4">
                  <p:embed/>
                </p:oleObj>
              </mc:Choice>
              <mc:Fallback>
                <p:oleObj name="Equation" r:id="rId7" imgW="49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62" y="3796184"/>
                        <a:ext cx="1228016" cy="62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347349" y="3796184"/>
          <a:ext cx="1259087" cy="62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name="Equation" r:id="rId9" imgW="508000" imgH="254000" progId="Equation.DSMT4">
                  <p:embed/>
                </p:oleObj>
              </mc:Choice>
              <mc:Fallback>
                <p:oleObj name="Equation" r:id="rId9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349" y="3796184"/>
                        <a:ext cx="1259087" cy="62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943722" y="3716080"/>
          <a:ext cx="1731921" cy="62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Equation" r:id="rId11" imgW="698500" imgH="254000" progId="Equation.DSMT4">
                  <p:embed/>
                </p:oleObj>
              </mc:Choice>
              <mc:Fallback>
                <p:oleObj name="Equation" r:id="rId11" imgW="69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722" y="3716080"/>
                        <a:ext cx="1731921" cy="625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603669" y="5760441"/>
          <a:ext cx="1353654" cy="62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Equation" r:id="rId13" imgW="546100" imgH="254000" progId="Equation.DSMT4">
                  <p:embed/>
                </p:oleObj>
              </mc:Choice>
              <mc:Fallback>
                <p:oleObj name="Equation" r:id="rId13" imgW="54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669" y="5760441"/>
                        <a:ext cx="1353654" cy="625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642854" y="2182251"/>
            <a:ext cx="4333654" cy="4209602"/>
            <a:chOff x="538152" y="1410843"/>
            <a:chExt cx="6926457" cy="4826742"/>
          </a:xfrm>
        </p:grpSpPr>
        <p:sp>
          <p:nvSpPr>
            <p:cNvPr id="22" name="Rounded Rectangle 21"/>
            <p:cNvSpPr/>
            <p:nvPr/>
          </p:nvSpPr>
          <p:spPr>
            <a:xfrm>
              <a:off x="3372338" y="1410843"/>
              <a:ext cx="1718971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EASON</a:t>
              </a: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538152" y="2445555"/>
              <a:ext cx="2190930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PRINKLER</a:t>
              </a: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5573741" y="2445555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RAIN</a:t>
              </a: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3200441" y="3978572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WET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3200441" y="5513605"/>
              <a:ext cx="1890868" cy="72398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SLIPPERY</a:t>
              </a:r>
            </a:p>
          </p:txBody>
        </p:sp>
        <p:cxnSp>
          <p:nvCxnSpPr>
            <p:cNvPr id="32" name="Straight Arrow Connector 31"/>
            <p:cNvCxnSpPr>
              <a:stCxn id="22" idx="3"/>
              <a:endCxn id="25" idx="0"/>
            </p:cNvCxnSpPr>
            <p:nvPr/>
          </p:nvCxnSpPr>
          <p:spPr>
            <a:xfrm>
              <a:off x="5091309" y="1772833"/>
              <a:ext cx="1427866" cy="672722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22" idx="1"/>
              <a:endCxn id="23" idx="0"/>
            </p:cNvCxnSpPr>
            <p:nvPr/>
          </p:nvCxnSpPr>
          <p:spPr>
            <a:xfrm flipH="1">
              <a:off x="1633617" y="1772834"/>
              <a:ext cx="1738721" cy="672721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5" idx="2"/>
              <a:endCxn id="26" idx="3"/>
            </p:cNvCxnSpPr>
            <p:nvPr/>
          </p:nvCxnSpPr>
          <p:spPr>
            <a:xfrm flipH="1">
              <a:off x="5091309" y="3169535"/>
              <a:ext cx="1427866" cy="1171027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23" idx="2"/>
              <a:endCxn id="26" idx="1"/>
            </p:cNvCxnSpPr>
            <p:nvPr/>
          </p:nvCxnSpPr>
          <p:spPr>
            <a:xfrm>
              <a:off x="1633617" y="3169535"/>
              <a:ext cx="1566824" cy="1171028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26" idx="2"/>
              <a:endCxn id="31" idx="0"/>
            </p:cNvCxnSpPr>
            <p:nvPr/>
          </p:nvCxnSpPr>
          <p:spPr>
            <a:xfrm>
              <a:off x="4145875" y="4702552"/>
              <a:ext cx="0" cy="811053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796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51</TotalTime>
  <Words>336</Words>
  <Application>Microsoft Macintosh PowerPoint</Application>
  <PresentationFormat>Widescreen</PresentationFormat>
  <Paragraphs>111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Wingdings</vt:lpstr>
      <vt:lpstr>Office Theme</vt:lpstr>
      <vt:lpstr>Equation</vt:lpstr>
      <vt:lpstr>PowerPoint Presentation</vt:lpstr>
      <vt:lpstr>Data Mining 2 Supervised Learning</vt:lpstr>
      <vt:lpstr>STRUCTURE and CAUSALITY</vt:lpstr>
      <vt:lpstr>Bayesian View</vt:lpstr>
      <vt:lpstr>Estimating Joint Probability</vt:lpstr>
      <vt:lpstr>   An experiment in Causality!</vt:lpstr>
      <vt:lpstr>   Another experiment in Causality!</vt:lpstr>
      <vt:lpstr>   Another experiment in Causality!</vt:lpstr>
      <vt:lpstr>   Another experiment in Causality!</vt:lpstr>
      <vt:lpstr>Bayesian Networks</vt:lpstr>
      <vt:lpstr>Bayesian Networks Equation</vt:lpstr>
      <vt:lpstr>Simplest Causality Structure!</vt:lpstr>
      <vt:lpstr>   Parameters in this Model</vt:lpstr>
      <vt:lpstr>   Parameters in this Model</vt:lpstr>
      <vt:lpstr>   Inferencing Class from data</vt:lpstr>
      <vt:lpstr>Computing any joint</vt:lpstr>
      <vt:lpstr>Lessons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bolic Deep Learning</dc:title>
  <dc:creator>Shailesh Kumar</dc:creator>
  <cp:lastModifiedBy>Microsoft Office User</cp:lastModifiedBy>
  <cp:revision>1531</cp:revision>
  <dcterms:created xsi:type="dcterms:W3CDTF">2016-07-13T14:10:23Z</dcterms:created>
  <dcterms:modified xsi:type="dcterms:W3CDTF">2018-07-21T11:55:23Z</dcterms:modified>
</cp:coreProperties>
</file>